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3D82E04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07900</wp:posOffset>
            </wp:positionH>
            <wp:positionV relativeFrom="topMargin">
              <wp:posOffset>11582400</wp:posOffset>
            </wp:positionV>
            <wp:extent cx="469900" cy="368300"/>
            <wp:effectExtent l="0" t="0" r="6350" b="12700"/>
            <wp:wrapNone/>
            <wp:docPr id="100269" name="图片 100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9" name="图片 10026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黑龙江省哈尔滨市中考数学真题</w:t>
      </w:r>
    </w:p>
    <w:p w14:paraId="6515FEE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计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728E5FC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2" o:title="eqId010ba2f9305f6202333600792870d17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绝对值是</w:t>
      </w:r>
      <w:r>
        <w:rPr>
          <w:rFonts w:ascii="Times New Roman" w:hAnsi="Times New Roman" w:eastAsia="Times New Roman" w:cs="Times New Roman"/>
          <w:color w:val="auto"/>
        </w:rPr>
        <w:t>(    )</w:t>
      </w:r>
    </w:p>
    <w:p w14:paraId="0C472A8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4" o:title="eqIdca83504e351d7516f61a3052d7a3185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10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2" o:title="eqId010ba2f9305f6202333600792870d17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5pt;width:19pt;" o:ole="t" filled="f" o:preferrelative="t" stroked="f" coordsize="21600,21600">
            <v:path/>
            <v:fill on="f" focussize="0,0"/>
            <v:stroke on="f" joinstyle="miter"/>
            <v:imagedata r:id="rId17" o:title="eqId32e22e1223baf7cb3d53e668c244960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54A77B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运算一定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1528052" name="图片 971528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528052" name="图片 97152805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4FC19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75pt;width:76.75pt;" o:ole="t" filled="f" o:preferrelative="t" stroked="f" coordsize="21600,21600">
            <v:path/>
            <v:fill on="f" focussize="0,0"/>
            <v:stroke on="f" joinstyle="miter"/>
            <v:imagedata r:id="rId20" o:title="eqId0052b1f0f1f70412b4681abfd145dd9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22" o:title="eqIddc5a49447ae295f8abdf216d5cb85aa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.75pt;width:51pt;" o:ole="t" filled="f" o:preferrelative="t" stroked="f" coordsize="21600,21600">
            <v:path/>
            <v:fill on="f" focussize="0,0"/>
            <v:stroke on="f" joinstyle="miter"/>
            <v:imagedata r:id="rId24" o:title="eqId29a6c4850e6652802dbf53108d6eb0b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6" o:title="eqId730a295ca8d426b3202eda59a88047b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276D3E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图形中，既是轴对称图形，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3706B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85825" cy="8858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85825" cy="8858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95350" cy="8858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33450" cy="9334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E696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七个大小相同的正方体搭成的几间体如图所示，其俯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B309D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525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8E06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00125" cy="6667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76275" cy="6667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04900" cy="7334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42950" cy="742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4DB33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" o:title="eqIdf52a58fbaf4fea03567e88a9f0f6e37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切点，连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41" o:title="eqIdef4113c492885ba7c47fe42ac792578f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﹐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" o:title="eqIda9a68215a94c076daafdb28ab8d1d04f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" o:title="eqId0dc5c9827dfd0be5a9c85962d6ccbfb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49" o:title="eqId683c590673eece14fea3319c4fd5eb5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1" o:title="eqId3393b3590c1b09bca24ee67cfb592315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3" o:title="eqId8bf7a961a55aa7f225fadb6a25a60c7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412EB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162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9702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1528054" name="图片 971528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528054" name="图片 97152805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7" o:title="eqId79a97bb4dcfab4ec7539bc783d563c4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9" o:title="eqId2fb94bd9eb80fb9f5f02f518bb8f221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61" o:title="eqId225803a7818b0985a1b96d8e0a62725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63" o:title="eqId68a4c9b697e3df2b5469b71d3b5e47a2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</w:p>
    <w:p w14:paraId="07ADB0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65" o:title="eqId07ea96fd031bfa7990bd481b1ce70e2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685A7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67" o:title="eqId9b384412acba251d87902ab928902f1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9" o:title="eqIdef00713e73b8357cc7900144f5505bc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1" o:title="eqId707ea658f3a9359f5740d5aab48f7948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3" o:title="eqId639c3d2ff5ee566fcc1b69c65712a66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</w:p>
    <w:p w14:paraId="0F8999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为了改善居民生活环境，云中小区对一块矩形空地进行绿化，这块空地的长比宽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米，面积为</w:t>
      </w:r>
      <w:r>
        <w:rPr>
          <w:rFonts w:ascii="Times New Roman" w:hAnsi="Times New Roman" w:eastAsia="Times New Roman" w:cs="Times New Roman"/>
          <w:color w:val="000000"/>
        </w:rPr>
        <w:t>720</w:t>
      </w:r>
      <w:r>
        <w:rPr>
          <w:rFonts w:ascii="宋体" w:hAnsi="宋体" w:eastAsia="宋体" w:cs="宋体"/>
          <w:color w:val="000000"/>
        </w:rPr>
        <w:t>平方米，设矩形空地的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米，根据题意，所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8C5A4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75" o:title="eqId55721ff706bf9e7f0a8b3d0d6701431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77" o:title="eqId8769358ac9390481f2eaad838230b21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79" o:title="eqIde42e3b87cc9ca4e2bedee4621075829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81" o:title="eqId41222d65222797f8fce06889d205fae8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</w:p>
    <w:p w14:paraId="2EEE39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3" o:title="eqId294f43677db00ba65a7f96fc49627d70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枚黑棋子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枚白棋子装入一个不透明的空盒子里，这些棋子除颜色外无其他差别，从盒子中随机取出一枚棋子，则取出的棋子是黑棋子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15E5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85" o:title="eqIdd3ffd5c35bba71ea54c28622b6cf505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7" o:title="eqId4dac452fbb5ef6dd653e7fbbef63948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89" o:title="eqIdf89eef3148f2d4d09379767b4af6913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1" o:title="eqIdbf31876698721a199c7c53c6b320aa86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</w:p>
    <w:p w14:paraId="7B4B2C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3" o:title="eqId60ef95894ceebaf236170e8832dcf7e3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5" o:title="eqIdd40b319212a7e7528b053e1c7097e96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7" o:title="eqId1dde8112e8eb968fd042418dd632759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51.8pt;" o:ole="t" filled="f" o:preferrelative="t" stroked="f" coordsize="21600,21600">
            <v:path/>
            <v:fill on="f" focussize="0,0"/>
            <v:stroke on="f" joinstyle="miter"/>
            <v:imagedata r:id="rId99" o:title="eqIdc30f6595dd643813b11ad71df61a10d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" o:title="eqIdac047e91852b91af639feec23a9598b2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" o:title="eqIdf52a58fbaf4fea03567e88a9f0f6e37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15pt;width:54.75pt;" o:ole="t" filled="f" o:preferrelative="t" stroked="f" coordsize="21600,21600">
            <v:path/>
            <v:fill on="f" focussize="0,0"/>
            <v:stroke on="f" joinstyle="miter"/>
            <v:imagedata r:id="rId104" o:title="eqId773ce32435647d7324b3c40a3fa758f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5" o:title="eqIdd40b319212a7e7528b053e1c7097e96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7" o:title="eqId54a5d7d3b6b63fe5c24c3907b7a8eaa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95pt;width:123.05pt;" o:ole="t" filled="f" o:preferrelative="t" stroked="f" coordsize="21600,21600">
            <v:path/>
            <v:fill on="f" focussize="0,0"/>
            <v:stroke on="f" joinstyle="miter"/>
            <v:imagedata r:id="rId109" o:title="eqIda3037ac1c7e3628c026cac45eef2748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11" o:title="eqId411461db15ee8086332c531e086c40c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068A3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2858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A969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392ED6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一条小船沿直线从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向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匀速前进，到达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后，停留一段时间，然后原路匀速返回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．在整个过程中，这条小船与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的距离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123" o:title="eqId5022abc6afd4deff13845419fa38312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所用时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25" o:title="eqId36a1b09c653185842513e24ebba60bb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27" o:title="eqIdf74407cf23f73986c6b26ece5ab5134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之间的关系如图所示，则这条小船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到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的速度和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返回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的速度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025FE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0382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9BFF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95pt;width:92.95pt;" o:ole="t" filled="f" o:preferrelative="t" stroked="f" coordsize="21600,21600">
            <v:path/>
            <v:fill on="f" focussize="0,0"/>
            <v:stroke on="f" joinstyle="miter"/>
            <v:imagedata r:id="rId134" o:title="eqId18119713ab7af15bed46caa4c9d2760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95pt;width:92.95pt;" o:ole="t" filled="f" o:preferrelative="t" stroked="f" coordsize="21600,21600">
            <v:path/>
            <v:fill on="f" focussize="0,0"/>
            <v:stroke on="f" joinstyle="miter"/>
            <v:imagedata r:id="rId136" o:title="eqId38856554dd517579c777f67e9b6afaf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95pt;width:94.05pt;" o:ole="t" filled="f" o:preferrelative="t" stroked="f" coordsize="21600,21600">
            <v:path/>
            <v:fill on="f" focussize="0,0"/>
            <v:stroke on="f" joinstyle="miter"/>
            <v:imagedata r:id="rId138" o:title="eqIda76a64884cd59eb10c78ba7f9836b39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95pt;width:94.05pt;" o:ole="t" filled="f" o:preferrelative="t" stroked="f" coordsize="21600,21600">
            <v:path/>
            <v:fill on="f" focussize="0,0"/>
            <v:stroke on="f" joinstyle="miter"/>
            <v:imagedata r:id="rId140" o:title="eqId8022bdf232ea442ffd0672ffa00800f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</w:p>
    <w:p w14:paraId="2033B8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8F884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船闸是我国劳动人民智慧的结晶，三峡船闸的“人”字闸门是目前世界上最大的巨型闸门，重</w:t>
      </w:r>
      <w:r>
        <w:rPr>
          <w:rFonts w:ascii="Times New Roman" w:hAnsi="Times New Roman" w:eastAsia="Times New Roman" w:cs="Times New Roman"/>
          <w:color w:val="000000"/>
        </w:rPr>
        <w:t>867000</w:t>
      </w:r>
      <w:r>
        <w:rPr>
          <w:rFonts w:ascii="宋体" w:hAnsi="宋体" w:eastAsia="宋体" w:cs="宋体"/>
          <w:color w:val="000000"/>
        </w:rPr>
        <w:t>千克，用科学记数法表示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千克．</w:t>
      </w:r>
    </w:p>
    <w:p w14:paraId="48A54C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9pt;width:43pt;" o:ole="t" filled="f" o:preferrelative="t" stroked="f" coordsize="21600,21600">
            <v:path/>
            <v:fill on="f" focussize="0,0"/>
            <v:stroke on="f" joinstyle="miter"/>
            <v:imagedata r:id="rId142" o:title="eqId76259e39334989d917ac0c8c7b9c644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73DE36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85pt;width:35.05pt;" o:ole="t" filled="f" o:preferrelative="t" stroked="f" coordsize="21600,21600">
            <v:path/>
            <v:fill on="f" focussize="0,0"/>
            <v:stroke on="f" joinstyle="miter"/>
            <v:imagedata r:id="rId144" o:title="eqId7675cae3bdfecbed75bffa76b122041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1pt;width:30.15pt;" o:ole="t" filled="f" o:preferrelative="t" stroked="f" coordsize="21600,21600">
            <v:path/>
            <v:fill on="f" focussize="0,0"/>
            <v:stroke on="f" joinstyle="miter"/>
            <v:imagedata r:id="rId146" o:title="eqId405acf722469031add583aa2a0e12a7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53043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6pt;width:57.5pt;" o:ole="t" filled="f" o:preferrelative="t" stroked="f" coordsize="21600,21600">
            <v:path/>
            <v:fill on="f" focussize="0,0"/>
            <v:stroke on="f" joinstyle="miter"/>
            <v:imagedata r:id="rId148" o:title="eqIde20adb5077780362691f28c179a59e6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30645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把多项式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50" o:title="eqIdef865e850f2987856f04f365db79b08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解因式的结果是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4127B4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1.8pt;width:85.25pt;" o:ole="t" filled="f" o:preferrelative="t" stroked="f" coordsize="21600,21600">
            <v:path/>
            <v:fill on="f" focussize="0,0"/>
            <v:stroke on="f" joinstyle="miter"/>
            <v:imagedata r:id="rId152" o:title="eqId82f6f8e371b784770d9050f42bafe9a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坐标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4B06A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8.25pt;width:81pt;" o:ole="t" filled="f" o:preferrelative="t" stroked="f" coordsize="21600,21600">
            <v:path/>
            <v:fill on="f" focussize="0,0"/>
            <v:stroke on="f" joinstyle="miter"/>
            <v:imagedata r:id="rId154" o:title="eqId2cc54efd2369c4efd0dfb76808d09f6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</w:t>
      </w:r>
      <w:r>
        <w:rPr>
          <w:color w:val="000000"/>
        </w:rPr>
        <w:t>_________________</w:t>
      </w:r>
      <w:r>
        <w:rPr>
          <w:rFonts w:ascii="宋体" w:hAnsi="宋体" w:eastAsia="宋体" w:cs="宋体"/>
          <w:color w:val="000000"/>
        </w:rPr>
        <w:t>．</w:t>
      </w:r>
    </w:p>
    <w:p w14:paraId="37C4E8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一个扇形的圆心角是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8pt;width:25.05pt;" o:ole="t" filled="f" o:preferrelative="t" stroked="f" coordsize="21600,21600">
            <v:path/>
            <v:fill on="f" focussize="0,0"/>
            <v:stroke on="f" joinstyle="miter"/>
            <v:imagedata r:id="rId156" o:title="eqId1a8f3a8b0608ec011ad95c522fd2ea4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弧长是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9pt;width:36pt;" o:ole="t" filled="f" o:preferrelative="t" stroked="f" coordsize="21600,21600">
            <v:path/>
            <v:fill on="f" focussize="0,0"/>
            <v:stroke on="f" joinstyle="miter"/>
            <v:imagedata r:id="rId158" o:title="eqId231071998794c73b9526fdc102dcfe1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扇形的半径是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3A5C32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矩形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0" o:title="eqId5cb3f9a5da641be35117fd35ba07a6a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2" o:title="eqIde1a9c6a736e6eac98a676fa3232db5a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4" o:title="eqIdb3182db896bc2462331796e2a610836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7" o:title="eqId1dde8112e8eb968fd042418dd632759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7" o:title="eqIda0ed1ec316bc54c37c4286c208f5566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矩形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0" o:title="eqId5cb3f9a5da641be35117fd35ba07a6a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连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0" o:title="eqId8c406c4f1880daebcccf913ba3f9351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72" o:title="eqIdcaeee9ad656dbe026435e3161f35cc8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4pt;width:66pt;" o:ole="t" filled="f" o:preferrelative="t" stroked="f" coordsize="21600,21600">
            <v:path/>
            <v:fill on="f" focussize="0,0"/>
            <v:stroke on="f" joinstyle="miter"/>
            <v:imagedata r:id="rId174" o:title="eqIdcfbe449752ad3394e4edd5791814d52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76" o:title="eqId128838eb6cc0c80fbef3c8cdc3c5b8d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682DF1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在正方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8" o:title="eqId411b38a18046fea8e9fab1f9f9b80a5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0" o:title="eqId9d78abbad68bbbf12af10cd40ef4c35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82" o:title="eqId68a83fdd2ba72a2dba0b6b10bb3e06b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4" o:title="eqId85c4bdfb0db1e31e8459df1d15f9ab5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4" o:title="eqId85c4bdfb0db1e31e8459df1d15f9ab5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连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87" o:title="eqId4cae70b8a9d2d2e96dea62c00ced04b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3.85pt;width:98.85pt;" o:ole="t" filled="f" o:preferrelative="t" stroked="f" coordsize="21600,21600">
            <v:path/>
            <v:fill on="f" focussize="0,0"/>
            <v:stroke on="f" joinstyle="miter"/>
            <v:imagedata r:id="rId189" o:title="eqId5ab813b7208a7d4ad506f0704bd4f94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82" o:title="eqId68a83fdd2ba72a2dba0b6b10bb3e06b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112FE1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2668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A2A1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8F712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先化简，再求代数式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6pt;width:151pt;" o:ole="t" filled="f" o:preferrelative="t" stroked="f" coordsize="21600,21600">
            <v:path/>
            <v:fill on="f" focussize="0,0"/>
            <v:stroke on="f" joinstyle="miter"/>
            <v:imagedata r:id="rId193" o:title="eqIdefeea1fe53b4559507313071ddc5757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其中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5pt;width:77.8pt;" o:ole="t" filled="f" o:preferrelative="t" stroked="f" coordsize="21600,21600">
            <v:path/>
            <v:fill on="f" focussize="0,0"/>
            <v:stroke on="f" joinstyle="miter"/>
            <v:imagedata r:id="rId195" o:title="eqIda6fe41f11a056e71da69c3a7831e36a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DD51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方格纸中每个小正方形的边长均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97" o:title="eqIdbdaa19de263700a15fcf213d64a8cd5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，线段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9" o:title="eqIdb79dd200766db27fb90d6bd1992cf65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线段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1" o:title="eqIde1ffb98f1e3c1317c0db403d3af04bdc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端点均在小正方形的顶点上．</w:t>
      </w:r>
    </w:p>
    <w:p w14:paraId="609014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4859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3F7D3C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方格纸中画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04" o:title="eqIde742966e3711cfa53dce04022acf4bcc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5pt;width:93.5pt;" o:ole="t" filled="f" o:preferrelative="t" stroked="f" coordsize="21600,21600">
            <v:path/>
            <v:fill on="f" focussize="0,0"/>
            <v:stroke on="f" joinstyle="miter"/>
            <v:imagedata r:id="rId206" o:title="eqIddffe50c234299c12cf1f8dd2000b715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钝角（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eqId2a30f3a8b673cc28bd90c50cf1a3528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小正方形的顶点上）；</w:t>
      </w:r>
    </w:p>
    <w:p w14:paraId="2BB532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方格纸中将线段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1" o:title="eqIde1ffb98f1e3c1317c0db403d3af04bd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下平移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1" o:title="eqId61128ab996360a038e6e64d82fcba00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，再向右平移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97" o:title="eqIdbdaa19de263700a15fcf213d64a8cd5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后得到线段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14" o:title="eqIdaa29fe6cd9eb51c184f6299d437375c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16" o:title="eqIdc5db41a1f31d6baee7c69990811edb9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是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" o:title="eqIdac047e91852b91af639feec23a9598b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19" o:title="eqId8455657dde27aabe6adb7b188e031c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是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7" o:title="eqId54a5d7d3b6b63fe5c24c3907b7a8eaa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连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2" o:title="eqId5d385f60d35804535c78ae45fe4e450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写出线段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2" o:title="eqId5d385f60d35804535c78ae45fe4e450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517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军乐中学开展以“我最喜欢的劳动实践课”为主题的调查活动，围绕“在园艺课，泥塑课，编织课、烹饪课四门劳动实践课中，你最喜欢哪一门课？（必选且只选一门）”的问题，在全校范围内随机抽取部分学生进行问卷调查，将调查结果整理后绘制成如图所示的不完整的条形统计图，其中最喜欢泥塑课的学生人数占所调查人数的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225" o:title="eqIdc8ee628efd6b2f7296c106dd5cbae42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67170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22955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074E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你根据图中提供的信息解答下列问题：</w:t>
      </w:r>
    </w:p>
    <w:p w14:paraId="6A2B1C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这次调查中，一共抽取了多少名学生？</w:t>
      </w:r>
    </w:p>
    <w:p w14:paraId="375D88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通过计算补全条形统计图；</w:t>
      </w:r>
    </w:p>
    <w:p w14:paraId="349DB8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军乐中学共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请你估计该中学最喜欢烹任课的学生共有多少名．</w:t>
      </w:r>
    </w:p>
    <w:p w14:paraId="69EB57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四边形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8" o:title="eqId411b38a18046fea8e9fab1f9f9b80a5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eqId2a30f3a8b673cc28bd90c50cf1a3528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对角线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5" o:title="eqIdd40b319212a7e7528b053e1c7097e96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7" o:title="eqIda0ed1ec316bc54c37c4286c208f5566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82" o:title="eqId68a83fdd2ba72a2dba0b6b10bb3e06b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4" o:title="eqIdfa12f8b95f77a72c3a1d2e657cdf622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102.75pt;" o:ole="t" filled="f" o:preferrelative="t" stroked="f" coordsize="21600,21600">
            <v:path/>
            <v:fill on="f" focussize="0,0"/>
            <v:stroke on="f" joinstyle="miter"/>
            <v:imagedata r:id="rId236" o:title="eqIdec44ae04705b00403a31bd8c880c0a0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9C39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13811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5AB8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，求证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5pt;width:86.5pt;" o:ole="t" filled="f" o:preferrelative="t" stroked="f" coordsize="21600,21600">
            <v:path/>
            <v:fill on="f" focussize="0,0"/>
            <v:stroke on="f" joinstyle="miter"/>
            <v:imagedata r:id="rId239" o:title="eqId58b86c1bea5b5a937fa197dbbd082fc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7B646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5pt;width:101pt;" o:ole="t" filled="f" o:preferrelative="t" stroked="f" coordsize="21600,21600">
            <v:path/>
            <v:fill on="f" focussize="0,0"/>
            <v:stroke on="f" joinstyle="miter"/>
            <v:imagedata r:id="rId241" o:title="eqId6e3b55c73c84613890d281d3e656f79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16" o:title="eqIdc5db41a1f31d6baee7c69990811edb9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244" o:title="eqId2aaae0a473b64d9d2deee0213e21525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4" o:title="eqId85c4bdfb0db1e31e8459df1d15f9ab5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47" o:title="eqId73465a1f9aa03481295bf6bd3c6903a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不添加任何轴助线的情况下，请直接写出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中四个角（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249" o:title="eqId060705794ef87cc71dac40c57f27b1d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除外），使写出的每个角都与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249" o:title="eqId060705794ef87cc71dac40c57f27b1d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．</w:t>
      </w:r>
    </w:p>
    <w:p w14:paraId="7C376A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佳衣服装厂给某中学用同样的布料生产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不同款式的服装，每套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所用布料的米数相同，每套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所用布料的米数相同，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97" o:title="eqIdbdaa19de263700a15fcf213d64a8cd5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1" o:title="eqId61128ab996360a038e6e64d82fcba00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60" o:title="eqIdd91e07104b699c4012be2d26160976a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62" o:title="eqId5ca7d1107389675d32b56ec097464c1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97" o:title="eqIdbdaa19de263700a15fcf213d64a8cd5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67" o:title="eqId8b06e95b57b7a81cd81d05557a11fa9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10BFDD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每套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和每套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各多少米；</w:t>
      </w:r>
    </w:p>
    <w:p w14:paraId="21B476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中学需要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款服装共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3" o:title="eqId366d02f85d55ee1188ed6e19c0ce0b9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，所用布料不超过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eqId951ea2871607077be10c7bda82509d2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那么该服装厂最少需要生产多少套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？</w:t>
      </w:r>
    </w:p>
    <w:p w14:paraId="614786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8" o:title="eqId15c0dbe3c080c4c4636c64803e5c1f7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" o:title="eqIdf52a58fbaf4fea03567e88a9f0f6e37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rPr>
          <w:rFonts w:ascii="宋体" w:hAnsi="宋体" w:eastAsia="宋体" w:cs="宋体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83" o:title="eqId667349d99185bb045030b733352ff7f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285" o:title="eqId88e9f7d1272b7344346b58b660aa260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3" o:title="eqId60ef95894ceebaf236170e8832dcf7e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．</w:t>
      </w:r>
    </w:p>
    <w:p w14:paraId="30E001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81600" cy="18764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9B26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①，求证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55pt;width:57.45pt;" o:ole="t" filled="f" o:preferrelative="t" stroked="f" coordsize="21600,21600">
            <v:path/>
            <v:fill on="f" focussize="0,0"/>
            <v:stroke on="f" joinstyle="miter"/>
            <v:imagedata r:id="rId289" o:title="eqId644cb153eaac2804823ef4d54b954c0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6D4BF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②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971528056" name="图片 971528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528056" name="图片 971528056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93" o:title="eqId7d97dc3b752832906de41447bb58a34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5" o:title="eqId71b63d2504bd3ecce8c10560b142356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97" o:title="eqId9e52a8f07834cbbbe4224962672fbbb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97" o:title="eqId9e52a8f07834cbbbe4224962672fbbb2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0" o:title="eqId2c4cd68cc82e90a5e2049a7ea3171b8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02" o:title="eqId9953b7b5c647641edbec4c2ab90a65f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304" o:title="eqIdbdbab840d528f4ce7a9ef87e8446f84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8722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③，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1528058" name="图片 971528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528058" name="图片 97152805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条件下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5" o:title="eqIdd40b319212a7e7528b053e1c7097e96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15pt;width:51.95pt;" o:ole="t" filled="f" o:preferrelative="t" stroked="f" coordsize="21600,21600">
            <v:path/>
            <v:fill on="f" focussize="0,0"/>
            <v:stroke on="f" joinstyle="miter"/>
            <v:imagedata r:id="rId307" o:title="eqId0eba73972dc51772abefb4cec402dc5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5" o:title="eqId71b63d2504bd3ecce8c10560b142356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10" o:title="eqId26056eb961dd551003eb87b09956ba1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12" o:title="eqId0a5dfd33d731d043ad9ef3007a6a6cd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4" o:title="eqId49b50357a6545cae8348e3059312f520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16" o:title="eqId1642eec556eb252de9c1ab7bb5ca90b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318" o:title="eqIdfb5700a01f41c16bbb7be02d1d090bf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" o:title="eqId0dc5c9827dfd0be5a9c85962d6ccbfb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21" o:title="eqId9b1ec05e3cec27677ded7b4aecaa62d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323" o:title="eqIdcb3461673a29653a9d55e3d824c7919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97" o:title="eqId9e52a8f07834cbbbe4224962672fbbb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21.5pt;width:108pt;" o:ole="t" filled="f" o:preferrelative="t" stroked="f" coordsize="21600,21600">
            <v:path/>
            <v:fill on="f" focussize="0,0"/>
            <v:stroke on="f" joinstyle="miter"/>
            <v:imagedata r:id="rId326" o:title="eqIde56287b7646f1b74b569c93315f7244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" o:title="eqIdf52a58fbaf4fea03567e88a9f0f6e37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12D09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在平面直角坐标系中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7" o:title="eqId1dde8112e8eb968fd042418dd632759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抛物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1.5pt;width:93.5pt;" o:ole="t" filled="f" o:preferrelative="t" stroked="f" coordsize="21600,21600">
            <v:path/>
            <v:fill on="f" focussize="0,0"/>
            <v:stroke on="f" joinstyle="miter"/>
            <v:imagedata r:id="rId330" o:title="eqIdcf528e1f5e6e497d3fd115175f87867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333" o:title="eqIddc0d82cb174d173b7e36937c3f99f59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335" o:title="eqId5bda45b7f565147f18a5c83bb8a2314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37" o:title="eqIdd053b14c8588eee2acbbe44fc37a688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16" o:title="eqIdc5db41a1f31d6baee7c69990811edb9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6320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43450" cy="22860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1CB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1" o:title="eqId0a6936d370d6a238a608ca56f87198d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343" o:title="eqId2c94bb12cee76221e13f9ef955b0aab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50E982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①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eqId2a30f3a8b673cc28bd90c50cf1a3528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二象限抛物线上的一个动点，连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46" o:title="eqIda299d2b999568e80be8005565ba209a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48" o:title="eqId4eedae8d316c76e3d0b451256de03fb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eqId2a30f3a8b673cc28bd90c50cf1a3528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25" o:title="eqId36a1b09c653185842513e24ebba60bb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352" o:title="eqId8fb6772cca18f6f1cfb7c961a425c8b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354" o:title="eqIdcf231f8f86fb922df4ca0c87f044cec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354" o:title="eqIdcf231f8f86fb922df4ca0c87f044cec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25" o:title="eqId36a1b09c653185842513e24ebba60bb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（不要求写出自变量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25" o:title="eqId36a1b09c653185842513e24ebba60bb3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）；</w:t>
      </w:r>
    </w:p>
    <w:p w14:paraId="0E3480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②，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1528050" name="图片 971528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528050" name="图片 97152805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条件下，当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59" o:title="eqId77eac0a6eb911a3d3828d26e53d2136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连接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4" o:title="eqId85c4bdfb0db1e31e8459df1d15f9ab5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37" o:title="eqIdd053b14c8588eee2acbbe44fc37a688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63" o:title="eqId4aa0df7f1e45f9de29e802c7f19a4f6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7" o:title="eqIda0ed1ec316bc54c37c4286c208f5566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37" o:title="eqIdd053b14c8588eee2acbbe44fc37a688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负半轴上，连接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67" o:title="eqId274cf35acb4a1748d15c39d15a9bea7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19" o:title="eqId8455657dde27aabe6adb7b188e031c1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67" o:title="eqId274cf35acb4a1748d15c39d15a9bea7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371" o:title="eqId21037e170bdbb322558e79c40c00b45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373" o:title="eqId0c88d9142df6ba8e43c1a93bd04a136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pt;width:19.2pt;" o:ole="t" filled="f" o:preferrelative="t" stroked="f" coordsize="21600,21600">
            <v:path/>
            <v:fill on="f" focussize="0,0"/>
            <v:stroke on="f" joinstyle="miter"/>
            <v:imagedata r:id="rId375" o:title="eqId44172d85b47b3626f565bad190d5553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373" o:title="eqId0c88d9142df6ba8e43c1a93bd04a136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过点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373" o:title="eqId0c88d9142df6ba8e43c1a93bd04a136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80" o:title="eqIdca3bd41676f6b69acac00a292fe134c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与过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平行于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371" o:title="eqId21037e170bdbb322558e79c40c00b454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交于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84" o:title="eqId895dc3dc3a6606ff487a4c4863e1850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" o:title="eqIdac047e91852b91af639feec23a9598b2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87" o:title="eqIdff93f8e3f95a8a4ec3ff2e4c625704e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一点，连接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9" o:title="eqIde69d2b798744645af88a4fa411344a8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391" o:title="eqId31e55e398e8520d8a36fb5a625a085b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9pt;width:93.5pt;" o:ole="t" filled="f" o:preferrelative="t" stroked="f" coordsize="21600,21600">
            <v:path/>
            <v:fill on="f" focussize="0,0"/>
            <v:stroke on="f" joinstyle="miter"/>
            <v:imagedata r:id="rId393" o:title="eqId5ec7cdc979859704c6db146dc75286b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95" o:title="eqIddad2a36927223bd70f426ba06aea4b45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一点，且在点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侧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9pt;width:187pt;" o:ole="t" filled="f" o:preferrelative="t" stroked="f" coordsize="21600,21600">
            <v:path/>
            <v:fill on="f" focussize="0,0"/>
            <v:stroke on="f" joinstyle="miter"/>
            <v:imagedata r:id="rId399" o:title="eqIdccb7b7aa948ef3e6f1077f430ad72ace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1" o:title="eqIdac047e91852b91af639feec23a9598b2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402" o:title="eqIdf0f3cc5b591977534868044fdc926a50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04" o:title="eqId06e322e0c87479bba874db9ae9ba36b5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7" o:title="eqId54a5d7d3b6b63fe5c24c3907b7a8eaa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5pt;width:11.9pt;" o:ole="t" filled="f" o:preferrelative="t" stroked="f" coordsize="21600,21600">
            <v:path/>
            <v:fill on="f" focussize="0,0"/>
            <v:stroke on="f" joinstyle="miter"/>
            <v:imagedata r:id="rId407" o:title="eqIdbe54e84508decfcce6d2fcbe6c8c1a9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04" o:title="eqId06e322e0c87479bba874db9ae9ba36b5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10" o:title="eqId4ceae577a1866b9c3d96c73f4a2c9cf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412" o:title="eqId9be89cd09e5c4abf6990b0eba9dbe2c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5pt;width:86.5pt;" o:ole="t" filled="f" o:preferrelative="t" stroked="f" coordsize="21600,21600">
            <v:path/>
            <v:fill on="f" focussize="0,0"/>
            <v:stroke on="f" joinstyle="miter"/>
            <v:imagedata r:id="rId414" o:title="eqIdd3da006ee323d8aff0ea1ba858952d7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直线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67" o:title="eqId274cf35acb4a1748d15c39d15a9bea7b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3DB519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14187D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117E44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A7277F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4CFA55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B9594D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EF455D"/>
    <w:rsid w:val="26411BF1"/>
    <w:rsid w:val="30B40CCD"/>
    <w:rsid w:val="38274566"/>
    <w:rsid w:val="67080105"/>
    <w:rsid w:val="693453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" Type="http://schemas.openxmlformats.org/officeDocument/2006/relationships/image" Target="media/image45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image" Target="media/image27.png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2" Type="http://schemas.openxmlformats.org/officeDocument/2006/relationships/oleObject" Target="embeddings/oleObject12.bin"/><Relationship Id="rId417" Type="http://schemas.openxmlformats.org/officeDocument/2006/relationships/fontTable" Target="fontTable.xml"/><Relationship Id="rId416" Type="http://schemas.openxmlformats.org/officeDocument/2006/relationships/customXml" Target="../customXml/item1.xml"/><Relationship Id="rId415" Type="http://schemas.openxmlformats.org/officeDocument/2006/relationships/oleObject" Target="embeddings/oleObject234.bin"/><Relationship Id="rId414" Type="http://schemas.openxmlformats.org/officeDocument/2006/relationships/image" Target="media/image172.wmf"/><Relationship Id="rId413" Type="http://schemas.openxmlformats.org/officeDocument/2006/relationships/oleObject" Target="embeddings/oleObject233.bin"/><Relationship Id="rId412" Type="http://schemas.openxmlformats.org/officeDocument/2006/relationships/image" Target="media/image171.wmf"/><Relationship Id="rId411" Type="http://schemas.openxmlformats.org/officeDocument/2006/relationships/oleObject" Target="embeddings/oleObject232.bin"/><Relationship Id="rId410" Type="http://schemas.openxmlformats.org/officeDocument/2006/relationships/image" Target="media/image170.wmf"/><Relationship Id="rId41" Type="http://schemas.openxmlformats.org/officeDocument/2006/relationships/image" Target="media/image21.wmf"/><Relationship Id="rId409" Type="http://schemas.openxmlformats.org/officeDocument/2006/relationships/oleObject" Target="embeddings/oleObject231.bin"/><Relationship Id="rId408" Type="http://schemas.openxmlformats.org/officeDocument/2006/relationships/oleObject" Target="embeddings/oleObject230.bin"/><Relationship Id="rId407" Type="http://schemas.openxmlformats.org/officeDocument/2006/relationships/image" Target="media/image169.wmf"/><Relationship Id="rId406" Type="http://schemas.openxmlformats.org/officeDocument/2006/relationships/oleObject" Target="embeddings/oleObject229.bin"/><Relationship Id="rId405" Type="http://schemas.openxmlformats.org/officeDocument/2006/relationships/oleObject" Target="embeddings/oleObject228.bin"/><Relationship Id="rId404" Type="http://schemas.openxmlformats.org/officeDocument/2006/relationships/image" Target="media/image168.wmf"/><Relationship Id="rId403" Type="http://schemas.openxmlformats.org/officeDocument/2006/relationships/oleObject" Target="embeddings/oleObject227.bin"/><Relationship Id="rId402" Type="http://schemas.openxmlformats.org/officeDocument/2006/relationships/image" Target="media/image167.wmf"/><Relationship Id="rId401" Type="http://schemas.openxmlformats.org/officeDocument/2006/relationships/oleObject" Target="embeddings/oleObject226.bin"/><Relationship Id="rId400" Type="http://schemas.openxmlformats.org/officeDocument/2006/relationships/oleObject" Target="embeddings/oleObject225.bin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9" Type="http://schemas.openxmlformats.org/officeDocument/2006/relationships/image" Target="media/image166.wmf"/><Relationship Id="rId398" Type="http://schemas.openxmlformats.org/officeDocument/2006/relationships/oleObject" Target="embeddings/oleObject224.bin"/><Relationship Id="rId397" Type="http://schemas.openxmlformats.org/officeDocument/2006/relationships/oleObject" Target="embeddings/oleObject223.bin"/><Relationship Id="rId396" Type="http://schemas.openxmlformats.org/officeDocument/2006/relationships/oleObject" Target="embeddings/oleObject222.bin"/><Relationship Id="rId395" Type="http://schemas.openxmlformats.org/officeDocument/2006/relationships/image" Target="media/image165.wmf"/><Relationship Id="rId394" Type="http://schemas.openxmlformats.org/officeDocument/2006/relationships/oleObject" Target="embeddings/oleObject221.bin"/><Relationship Id="rId393" Type="http://schemas.openxmlformats.org/officeDocument/2006/relationships/image" Target="media/image164.wmf"/><Relationship Id="rId392" Type="http://schemas.openxmlformats.org/officeDocument/2006/relationships/oleObject" Target="embeddings/oleObject220.bin"/><Relationship Id="rId391" Type="http://schemas.openxmlformats.org/officeDocument/2006/relationships/image" Target="media/image163.wmf"/><Relationship Id="rId390" Type="http://schemas.openxmlformats.org/officeDocument/2006/relationships/oleObject" Target="embeddings/oleObject219.bin"/><Relationship Id="rId39" Type="http://schemas.openxmlformats.org/officeDocument/2006/relationships/image" Target="media/image20.wmf"/><Relationship Id="rId389" Type="http://schemas.openxmlformats.org/officeDocument/2006/relationships/image" Target="media/image162.wmf"/><Relationship Id="rId388" Type="http://schemas.openxmlformats.org/officeDocument/2006/relationships/oleObject" Target="embeddings/oleObject218.bin"/><Relationship Id="rId387" Type="http://schemas.openxmlformats.org/officeDocument/2006/relationships/image" Target="media/image161.wmf"/><Relationship Id="rId386" Type="http://schemas.openxmlformats.org/officeDocument/2006/relationships/oleObject" Target="embeddings/oleObject217.bin"/><Relationship Id="rId385" Type="http://schemas.openxmlformats.org/officeDocument/2006/relationships/oleObject" Target="embeddings/oleObject216.bin"/><Relationship Id="rId384" Type="http://schemas.openxmlformats.org/officeDocument/2006/relationships/image" Target="media/image160.wmf"/><Relationship Id="rId383" Type="http://schemas.openxmlformats.org/officeDocument/2006/relationships/oleObject" Target="embeddings/oleObject215.bin"/><Relationship Id="rId382" Type="http://schemas.openxmlformats.org/officeDocument/2006/relationships/oleObject" Target="embeddings/oleObject214.bin"/><Relationship Id="rId381" Type="http://schemas.openxmlformats.org/officeDocument/2006/relationships/oleObject" Target="embeddings/oleObject213.bin"/><Relationship Id="rId380" Type="http://schemas.openxmlformats.org/officeDocument/2006/relationships/image" Target="media/image159.wmf"/><Relationship Id="rId38" Type="http://schemas.openxmlformats.org/officeDocument/2006/relationships/oleObject" Target="embeddings/oleObject10.bin"/><Relationship Id="rId379" Type="http://schemas.openxmlformats.org/officeDocument/2006/relationships/oleObject" Target="embeddings/oleObject212.bin"/><Relationship Id="rId378" Type="http://schemas.openxmlformats.org/officeDocument/2006/relationships/oleObject" Target="embeddings/oleObject211.bin"/><Relationship Id="rId377" Type="http://schemas.openxmlformats.org/officeDocument/2006/relationships/oleObject" Target="embeddings/oleObject210.bin"/><Relationship Id="rId376" Type="http://schemas.openxmlformats.org/officeDocument/2006/relationships/oleObject" Target="embeddings/oleObject209.bin"/><Relationship Id="rId375" Type="http://schemas.openxmlformats.org/officeDocument/2006/relationships/image" Target="media/image158.wmf"/><Relationship Id="rId374" Type="http://schemas.openxmlformats.org/officeDocument/2006/relationships/oleObject" Target="embeddings/oleObject208.bin"/><Relationship Id="rId373" Type="http://schemas.openxmlformats.org/officeDocument/2006/relationships/image" Target="media/image157.wmf"/><Relationship Id="rId372" Type="http://schemas.openxmlformats.org/officeDocument/2006/relationships/oleObject" Target="embeddings/oleObject207.bin"/><Relationship Id="rId371" Type="http://schemas.openxmlformats.org/officeDocument/2006/relationships/image" Target="media/image156.wmf"/><Relationship Id="rId370" Type="http://schemas.openxmlformats.org/officeDocument/2006/relationships/oleObject" Target="embeddings/oleObject206.bin"/><Relationship Id="rId37" Type="http://schemas.openxmlformats.org/officeDocument/2006/relationships/image" Target="media/image19.wmf"/><Relationship Id="rId369" Type="http://schemas.openxmlformats.org/officeDocument/2006/relationships/oleObject" Target="embeddings/oleObject205.bin"/><Relationship Id="rId368" Type="http://schemas.openxmlformats.org/officeDocument/2006/relationships/oleObject" Target="embeddings/oleObject204.bin"/><Relationship Id="rId367" Type="http://schemas.openxmlformats.org/officeDocument/2006/relationships/image" Target="media/image155.wmf"/><Relationship Id="rId366" Type="http://schemas.openxmlformats.org/officeDocument/2006/relationships/oleObject" Target="embeddings/oleObject203.bin"/><Relationship Id="rId365" Type="http://schemas.openxmlformats.org/officeDocument/2006/relationships/oleObject" Target="embeddings/oleObject202.bin"/><Relationship Id="rId364" Type="http://schemas.openxmlformats.org/officeDocument/2006/relationships/oleObject" Target="embeddings/oleObject201.bin"/><Relationship Id="rId363" Type="http://schemas.openxmlformats.org/officeDocument/2006/relationships/image" Target="media/image154.wmf"/><Relationship Id="rId362" Type="http://schemas.openxmlformats.org/officeDocument/2006/relationships/oleObject" Target="embeddings/oleObject200.bin"/><Relationship Id="rId361" Type="http://schemas.openxmlformats.org/officeDocument/2006/relationships/oleObject" Target="embeddings/oleObject199.bin"/><Relationship Id="rId360" Type="http://schemas.openxmlformats.org/officeDocument/2006/relationships/oleObject" Target="embeddings/oleObject198.bin"/><Relationship Id="rId36" Type="http://schemas.openxmlformats.org/officeDocument/2006/relationships/oleObject" Target="embeddings/oleObject9.bin"/><Relationship Id="rId359" Type="http://schemas.openxmlformats.org/officeDocument/2006/relationships/image" Target="media/image153.wmf"/><Relationship Id="rId358" Type="http://schemas.openxmlformats.org/officeDocument/2006/relationships/oleObject" Target="embeddings/oleObject197.bin"/><Relationship Id="rId357" Type="http://schemas.openxmlformats.org/officeDocument/2006/relationships/oleObject" Target="embeddings/oleObject196.bin"/><Relationship Id="rId356" Type="http://schemas.openxmlformats.org/officeDocument/2006/relationships/oleObject" Target="embeddings/oleObject195.bin"/><Relationship Id="rId355" Type="http://schemas.openxmlformats.org/officeDocument/2006/relationships/oleObject" Target="embeddings/oleObject194.bin"/><Relationship Id="rId354" Type="http://schemas.openxmlformats.org/officeDocument/2006/relationships/image" Target="media/image152.wmf"/><Relationship Id="rId353" Type="http://schemas.openxmlformats.org/officeDocument/2006/relationships/oleObject" Target="embeddings/oleObject193.bin"/><Relationship Id="rId352" Type="http://schemas.openxmlformats.org/officeDocument/2006/relationships/image" Target="media/image151.wmf"/><Relationship Id="rId351" Type="http://schemas.openxmlformats.org/officeDocument/2006/relationships/oleObject" Target="embeddings/oleObject192.bin"/><Relationship Id="rId350" Type="http://schemas.openxmlformats.org/officeDocument/2006/relationships/oleObject" Target="embeddings/oleObject191.bin"/><Relationship Id="rId35" Type="http://schemas.openxmlformats.org/officeDocument/2006/relationships/image" Target="media/image18.png"/><Relationship Id="rId349" Type="http://schemas.openxmlformats.org/officeDocument/2006/relationships/oleObject" Target="embeddings/oleObject190.bin"/><Relationship Id="rId348" Type="http://schemas.openxmlformats.org/officeDocument/2006/relationships/image" Target="media/image150.wmf"/><Relationship Id="rId347" Type="http://schemas.openxmlformats.org/officeDocument/2006/relationships/oleObject" Target="embeddings/oleObject189.bin"/><Relationship Id="rId346" Type="http://schemas.openxmlformats.org/officeDocument/2006/relationships/image" Target="media/image149.wmf"/><Relationship Id="rId345" Type="http://schemas.openxmlformats.org/officeDocument/2006/relationships/oleObject" Target="embeddings/oleObject188.bin"/><Relationship Id="rId344" Type="http://schemas.openxmlformats.org/officeDocument/2006/relationships/oleObject" Target="embeddings/oleObject187.bin"/><Relationship Id="rId343" Type="http://schemas.openxmlformats.org/officeDocument/2006/relationships/image" Target="media/image148.wmf"/><Relationship Id="rId342" Type="http://schemas.openxmlformats.org/officeDocument/2006/relationships/oleObject" Target="embeddings/oleObject186.bin"/><Relationship Id="rId341" Type="http://schemas.openxmlformats.org/officeDocument/2006/relationships/image" Target="media/image147.wmf"/><Relationship Id="rId340" Type="http://schemas.openxmlformats.org/officeDocument/2006/relationships/oleObject" Target="embeddings/oleObject185.bin"/><Relationship Id="rId34" Type="http://schemas.openxmlformats.org/officeDocument/2006/relationships/image" Target="media/image17.png"/><Relationship Id="rId339" Type="http://schemas.openxmlformats.org/officeDocument/2006/relationships/image" Target="media/image146.png"/><Relationship Id="rId338" Type="http://schemas.openxmlformats.org/officeDocument/2006/relationships/oleObject" Target="embeddings/oleObject184.bin"/><Relationship Id="rId337" Type="http://schemas.openxmlformats.org/officeDocument/2006/relationships/image" Target="media/image145.wmf"/><Relationship Id="rId336" Type="http://schemas.openxmlformats.org/officeDocument/2006/relationships/oleObject" Target="embeddings/oleObject183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2.bin"/><Relationship Id="rId333" Type="http://schemas.openxmlformats.org/officeDocument/2006/relationships/image" Target="media/image143.wmf"/><Relationship Id="rId332" Type="http://schemas.openxmlformats.org/officeDocument/2006/relationships/oleObject" Target="embeddings/oleObject181.bin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2.wmf"/><Relationship Id="rId33" Type="http://schemas.openxmlformats.org/officeDocument/2006/relationships/image" Target="media/image16.png"/><Relationship Id="rId329" Type="http://schemas.openxmlformats.org/officeDocument/2006/relationships/oleObject" Target="embeddings/oleObject179.bin"/><Relationship Id="rId328" Type="http://schemas.openxmlformats.org/officeDocument/2006/relationships/oleObject" Target="embeddings/oleObject178.bin"/><Relationship Id="rId327" Type="http://schemas.openxmlformats.org/officeDocument/2006/relationships/oleObject" Target="embeddings/oleObject177.bin"/><Relationship Id="rId326" Type="http://schemas.openxmlformats.org/officeDocument/2006/relationships/image" Target="media/image141.wmf"/><Relationship Id="rId325" Type="http://schemas.openxmlformats.org/officeDocument/2006/relationships/oleObject" Target="embeddings/oleObject176.bin"/><Relationship Id="rId324" Type="http://schemas.openxmlformats.org/officeDocument/2006/relationships/oleObject" Target="embeddings/oleObject175.bin"/><Relationship Id="rId323" Type="http://schemas.openxmlformats.org/officeDocument/2006/relationships/image" Target="media/image140.wmf"/><Relationship Id="rId322" Type="http://schemas.openxmlformats.org/officeDocument/2006/relationships/oleObject" Target="embeddings/oleObject174.bin"/><Relationship Id="rId321" Type="http://schemas.openxmlformats.org/officeDocument/2006/relationships/image" Target="media/image139.wmf"/><Relationship Id="rId320" Type="http://schemas.openxmlformats.org/officeDocument/2006/relationships/oleObject" Target="embeddings/oleObject173.bin"/><Relationship Id="rId32" Type="http://schemas.openxmlformats.org/officeDocument/2006/relationships/image" Target="media/image15.png"/><Relationship Id="rId319" Type="http://schemas.openxmlformats.org/officeDocument/2006/relationships/oleObject" Target="embeddings/oleObject172.bin"/><Relationship Id="rId318" Type="http://schemas.openxmlformats.org/officeDocument/2006/relationships/image" Target="media/image138.wmf"/><Relationship Id="rId317" Type="http://schemas.openxmlformats.org/officeDocument/2006/relationships/oleObject" Target="embeddings/oleObject171.bin"/><Relationship Id="rId316" Type="http://schemas.openxmlformats.org/officeDocument/2006/relationships/image" Target="media/image137.wmf"/><Relationship Id="rId315" Type="http://schemas.openxmlformats.org/officeDocument/2006/relationships/oleObject" Target="embeddings/oleObject170.bin"/><Relationship Id="rId314" Type="http://schemas.openxmlformats.org/officeDocument/2006/relationships/image" Target="media/image136.wmf"/><Relationship Id="rId313" Type="http://schemas.openxmlformats.org/officeDocument/2006/relationships/oleObject" Target="embeddings/oleObject169.bin"/><Relationship Id="rId312" Type="http://schemas.openxmlformats.org/officeDocument/2006/relationships/image" Target="media/image135.wmf"/><Relationship Id="rId311" Type="http://schemas.openxmlformats.org/officeDocument/2006/relationships/oleObject" Target="embeddings/oleObject168.bin"/><Relationship Id="rId310" Type="http://schemas.openxmlformats.org/officeDocument/2006/relationships/image" Target="media/image134.wmf"/><Relationship Id="rId31" Type="http://schemas.openxmlformats.org/officeDocument/2006/relationships/image" Target="media/image14.png"/><Relationship Id="rId309" Type="http://schemas.openxmlformats.org/officeDocument/2006/relationships/oleObject" Target="embeddings/oleObject167.bin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65.bin"/><Relationship Id="rId305" Type="http://schemas.openxmlformats.org/officeDocument/2006/relationships/oleObject" Target="embeddings/oleObject164.bin"/><Relationship Id="rId304" Type="http://schemas.openxmlformats.org/officeDocument/2006/relationships/image" Target="media/image132.wmf"/><Relationship Id="rId303" Type="http://schemas.openxmlformats.org/officeDocument/2006/relationships/oleObject" Target="embeddings/oleObject163.bin"/><Relationship Id="rId302" Type="http://schemas.openxmlformats.org/officeDocument/2006/relationships/image" Target="media/image131.wmf"/><Relationship Id="rId301" Type="http://schemas.openxmlformats.org/officeDocument/2006/relationships/oleObject" Target="embeddings/oleObject162.bin"/><Relationship Id="rId300" Type="http://schemas.openxmlformats.org/officeDocument/2006/relationships/image" Target="media/image130.wmf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oleObject" Target="embeddings/oleObject160.bin"/><Relationship Id="rId297" Type="http://schemas.openxmlformats.org/officeDocument/2006/relationships/image" Target="media/image129.wmf"/><Relationship Id="rId296" Type="http://schemas.openxmlformats.org/officeDocument/2006/relationships/oleObject" Target="embeddings/oleObject159.bin"/><Relationship Id="rId295" Type="http://schemas.openxmlformats.org/officeDocument/2006/relationships/image" Target="media/image128.wmf"/><Relationship Id="rId294" Type="http://schemas.openxmlformats.org/officeDocument/2006/relationships/oleObject" Target="embeddings/oleObject158.bin"/><Relationship Id="rId293" Type="http://schemas.openxmlformats.org/officeDocument/2006/relationships/image" Target="media/image127.wmf"/><Relationship Id="rId292" Type="http://schemas.openxmlformats.org/officeDocument/2006/relationships/oleObject" Target="embeddings/oleObject157.bin"/><Relationship Id="rId291" Type="http://schemas.openxmlformats.org/officeDocument/2006/relationships/oleObject" Target="embeddings/oleObject156.bin"/><Relationship Id="rId290" Type="http://schemas.openxmlformats.org/officeDocument/2006/relationships/image" Target="media/image126.wmf"/><Relationship Id="rId29" Type="http://schemas.openxmlformats.org/officeDocument/2006/relationships/image" Target="media/image12.png"/><Relationship Id="rId289" Type="http://schemas.openxmlformats.org/officeDocument/2006/relationships/image" Target="media/image125.wmf"/><Relationship Id="rId288" Type="http://schemas.openxmlformats.org/officeDocument/2006/relationships/oleObject" Target="embeddings/oleObject155.bin"/><Relationship Id="rId287" Type="http://schemas.openxmlformats.org/officeDocument/2006/relationships/image" Target="media/image124.png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3.bin"/><Relationship Id="rId283" Type="http://schemas.openxmlformats.org/officeDocument/2006/relationships/image" Target="media/image122.wmf"/><Relationship Id="rId282" Type="http://schemas.openxmlformats.org/officeDocument/2006/relationships/oleObject" Target="embeddings/oleObject152.bin"/><Relationship Id="rId281" Type="http://schemas.openxmlformats.org/officeDocument/2006/relationships/oleObject" Target="embeddings/oleObject151.bin"/><Relationship Id="rId280" Type="http://schemas.openxmlformats.org/officeDocument/2006/relationships/oleObject" Target="embeddings/oleObject150.bin"/><Relationship Id="rId28" Type="http://schemas.openxmlformats.org/officeDocument/2006/relationships/image" Target="media/image11.png"/><Relationship Id="rId279" Type="http://schemas.openxmlformats.org/officeDocument/2006/relationships/oleObject" Target="embeddings/oleObject149.bin"/><Relationship Id="rId278" Type="http://schemas.openxmlformats.org/officeDocument/2006/relationships/image" Target="media/image121.wmf"/><Relationship Id="rId277" Type="http://schemas.openxmlformats.org/officeDocument/2006/relationships/oleObject" Target="embeddings/oleObject148.bin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0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45.bin"/><Relationship Id="rId271" Type="http://schemas.openxmlformats.org/officeDocument/2006/relationships/oleObject" Target="embeddings/oleObject144.bin"/><Relationship Id="rId270" Type="http://schemas.openxmlformats.org/officeDocument/2006/relationships/oleObject" Target="embeddings/oleObject143.bin"/><Relationship Id="rId27" Type="http://schemas.openxmlformats.org/officeDocument/2006/relationships/image" Target="media/image10.png"/><Relationship Id="rId269" Type="http://schemas.openxmlformats.org/officeDocument/2006/relationships/oleObject" Target="embeddings/oleObject142.bin"/><Relationship Id="rId268" Type="http://schemas.openxmlformats.org/officeDocument/2006/relationships/oleObject" Target="embeddings/oleObject141.bin"/><Relationship Id="rId267" Type="http://schemas.openxmlformats.org/officeDocument/2006/relationships/image" Target="media/image118.wmf"/><Relationship Id="rId266" Type="http://schemas.openxmlformats.org/officeDocument/2006/relationships/oleObject" Target="embeddings/oleObject140.bin"/><Relationship Id="rId265" Type="http://schemas.openxmlformats.org/officeDocument/2006/relationships/oleObject" Target="embeddings/oleObject139.bin"/><Relationship Id="rId264" Type="http://schemas.openxmlformats.org/officeDocument/2006/relationships/oleObject" Target="embeddings/oleObject138.bin"/><Relationship Id="rId263" Type="http://schemas.openxmlformats.org/officeDocument/2006/relationships/oleObject" Target="embeddings/oleObject137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36.bin"/><Relationship Id="rId260" Type="http://schemas.openxmlformats.org/officeDocument/2006/relationships/image" Target="media/image116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35.bin"/><Relationship Id="rId258" Type="http://schemas.openxmlformats.org/officeDocument/2006/relationships/oleObject" Target="embeddings/oleObject134.bin"/><Relationship Id="rId257" Type="http://schemas.openxmlformats.org/officeDocument/2006/relationships/oleObject" Target="embeddings/oleObject133.bin"/><Relationship Id="rId256" Type="http://schemas.openxmlformats.org/officeDocument/2006/relationships/oleObject" Target="embeddings/oleObject132.bin"/><Relationship Id="rId255" Type="http://schemas.openxmlformats.org/officeDocument/2006/relationships/oleObject" Target="embeddings/oleObject131.bin"/><Relationship Id="rId254" Type="http://schemas.openxmlformats.org/officeDocument/2006/relationships/oleObject" Target="embeddings/oleObject130.bin"/><Relationship Id="rId253" Type="http://schemas.openxmlformats.org/officeDocument/2006/relationships/oleObject" Target="embeddings/oleObject129.bin"/><Relationship Id="rId252" Type="http://schemas.openxmlformats.org/officeDocument/2006/relationships/oleObject" Target="embeddings/oleObject128.bin"/><Relationship Id="rId251" Type="http://schemas.openxmlformats.org/officeDocument/2006/relationships/oleObject" Target="embeddings/oleObject127.bin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2.bin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8.wmf"/><Relationship Id="rId239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0.png"/><Relationship Id="rId236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17.bin"/><Relationship Id="rId232" Type="http://schemas.openxmlformats.org/officeDocument/2006/relationships/oleObject" Target="embeddings/oleObject116.bin"/><Relationship Id="rId231" Type="http://schemas.openxmlformats.org/officeDocument/2006/relationships/oleObject" Target="embeddings/oleObject115.bin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3.bin"/><Relationship Id="rId228" Type="http://schemas.openxmlformats.org/officeDocument/2006/relationships/oleObject" Target="embeddings/oleObject112.bin"/><Relationship Id="rId227" Type="http://schemas.openxmlformats.org/officeDocument/2006/relationships/oleObject" Target="embeddings/oleObject111.bin"/><Relationship Id="rId226" Type="http://schemas.openxmlformats.org/officeDocument/2006/relationships/image" Target="media/image107.png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0.bin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08.bin"/><Relationship Id="rId220" Type="http://schemas.openxmlformats.org/officeDocument/2006/relationships/oleObject" Target="embeddings/oleObject107.bin"/><Relationship Id="rId22" Type="http://schemas.openxmlformats.org/officeDocument/2006/relationships/image" Target="media/image7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3.bin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png"/><Relationship Id="rId201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1.png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89.bin"/><Relationship Id="rId185" Type="http://schemas.openxmlformats.org/officeDocument/2006/relationships/oleObject" Target="embeddings/oleObject88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6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0.bin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png"/><Relationship Id="rId131" Type="http://schemas.openxmlformats.org/officeDocument/2006/relationships/oleObject" Target="embeddings/oleObject60.bin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8.bin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oleObject" Target="embeddings/oleObject51.bin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png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787</Words>
  <Characters>1974</Characters>
  <Lines>0</Lines>
  <Paragraphs>0</Paragraphs>
  <TotalTime>4</TotalTime>
  <ScaleCrop>false</ScaleCrop>
  <LinksUpToDate>false</LinksUpToDate>
  <CharactersWithSpaces>214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24T21:40:00Z</dcterms:created>
  <dc:creator>学科网试题生产平台</dc:creator>
  <dc:description>3308269997137920</dc:description>
  <cp:lastModifiedBy>上帝掷骰子吗</cp:lastModifiedBy>
  <dcterms:modified xsi:type="dcterms:W3CDTF">2024-07-19T05:44:5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063A4CEAB79427E9B8D07E2194AB2CF_12</vt:lpwstr>
  </property>
</Properties>
</file>